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9" r:id="rId19"/>
    <p:sldId id="304" r:id="rId20"/>
    <p:sldId id="305" r:id="rId21"/>
    <p:sldId id="307" r:id="rId22"/>
    <p:sldId id="308" r:id="rId23"/>
    <p:sldId id="531" r:id="rId24"/>
    <p:sldId id="540" r:id="rId25"/>
    <p:sldId id="413" r:id="rId26"/>
    <p:sldId id="532" r:id="rId27"/>
    <p:sldId id="349" r:id="rId28"/>
    <p:sldId id="402" r:id="rId29"/>
    <p:sldId id="564" r:id="rId30"/>
    <p:sldId id="530" r:id="rId31"/>
    <p:sldId id="559" r:id="rId32"/>
    <p:sldId id="561" r:id="rId33"/>
    <p:sldId id="563" r:id="rId34"/>
    <p:sldId id="560" r:id="rId35"/>
    <p:sldId id="562" r:id="rId36"/>
    <p:sldId id="541" r:id="rId37"/>
    <p:sldId id="529" r:id="rId38"/>
    <p:sldId id="533" r:id="rId39"/>
    <p:sldId id="375" r:id="rId40"/>
    <p:sldId id="376" r:id="rId41"/>
    <p:sldId id="378" r:id="rId42"/>
    <p:sldId id="534" r:id="rId43"/>
    <p:sldId id="557" r:id="rId44"/>
    <p:sldId id="558" r:id="rId45"/>
    <p:sldId id="565" r:id="rId46"/>
    <p:sldId id="566" r:id="rId47"/>
    <p:sldId id="567" r:id="rId48"/>
    <p:sldId id="571" r:id="rId49"/>
    <p:sldId id="568" r:id="rId50"/>
    <p:sldId id="569" r:id="rId51"/>
    <p:sldId id="570" r:id="rId52"/>
    <p:sldId id="542" r:id="rId53"/>
    <p:sldId id="535" r:id="rId54"/>
    <p:sldId id="536" r:id="rId55"/>
    <p:sldId id="537" r:id="rId56"/>
    <p:sldId id="538" r:id="rId57"/>
    <p:sldId id="311" r:id="rId58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28/02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49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9</TotalTime>
  <Words>1630</Words>
  <Application>Microsoft Office PowerPoint</Application>
  <PresentationFormat>Widescreen</PresentationFormat>
  <Paragraphs>282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MathType 7.0 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PyMC originally built on a deep learning framework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6</cp:revision>
  <cp:lastPrinted>2025-03-02T19:02:30Z</cp:lastPrinted>
  <dcterms:created xsi:type="dcterms:W3CDTF">2016-03-07T06:16:50Z</dcterms:created>
  <dcterms:modified xsi:type="dcterms:W3CDTF">2025-03-02T22:47:45Z</dcterms:modified>
</cp:coreProperties>
</file>